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0928" w:rsidRPr="00C90085" w:rsidRDefault="00470928" w:rsidP="004709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S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1 </w:t>
      </w:r>
      <w:r w:rsidRPr="00C90085">
        <w:rPr>
          <w:rFonts w:ascii="Times New Roman" w:hAnsi="Times New Roman" w:cs="Times New Roman"/>
          <w:sz w:val="24"/>
          <w:szCs w:val="24"/>
        </w:rPr>
        <w:t xml:space="preserve"> DE</w:t>
      </w:r>
      <w:proofErr w:type="gramEnd"/>
      <w:r w:rsidRPr="00C90085">
        <w:rPr>
          <w:rFonts w:ascii="Times New Roman" w:hAnsi="Times New Roman" w:cs="Times New Roman"/>
          <w:sz w:val="24"/>
          <w:szCs w:val="24"/>
        </w:rPr>
        <w:t xml:space="preserve"> EVALUARE SUMATIVĂ</w:t>
      </w:r>
    </w:p>
    <w:p w:rsidR="00470928" w:rsidRPr="00C90085" w:rsidRDefault="00470928" w:rsidP="0047092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o-RO"/>
        </w:rPr>
      </w:pPr>
      <w:r w:rsidRPr="00C90085">
        <w:rPr>
          <w:rFonts w:ascii="Times New Roman" w:hAnsi="Times New Roman" w:cs="Times New Roman"/>
          <w:sz w:val="24"/>
          <w:szCs w:val="24"/>
          <w:lang w:val="ro-RO"/>
        </w:rPr>
        <w:t>MATEMATICĂ, CLASA A VI-A , SEMESTRUL I</w:t>
      </w:r>
    </w:p>
    <w:p w:rsidR="00470928" w:rsidRPr="00C90085" w:rsidRDefault="00470928" w:rsidP="0047092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90085">
        <w:rPr>
          <w:rFonts w:ascii="Times New Roman" w:hAnsi="Times New Roman" w:cs="Times New Roman"/>
          <w:sz w:val="24"/>
          <w:szCs w:val="24"/>
        </w:rPr>
        <w:t>Toate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subiectele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sunt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obligatorii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>.</w:t>
      </w:r>
    </w:p>
    <w:p w:rsidR="00470928" w:rsidRPr="00C90085" w:rsidRDefault="00470928" w:rsidP="0047092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0085">
        <w:rPr>
          <w:rFonts w:ascii="Times New Roman" w:hAnsi="Times New Roman" w:cs="Times New Roman"/>
          <w:sz w:val="24"/>
          <w:szCs w:val="24"/>
        </w:rPr>
        <w:t xml:space="preserve">Se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acordă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puncte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din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oficiu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>.</w:t>
      </w:r>
    </w:p>
    <w:p w:rsidR="00470928" w:rsidRPr="00A52068" w:rsidRDefault="00470928" w:rsidP="00470928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90085">
        <w:rPr>
          <w:rFonts w:ascii="Times New Roman" w:hAnsi="Times New Roman" w:cs="Times New Roman"/>
          <w:sz w:val="24"/>
          <w:szCs w:val="24"/>
        </w:rPr>
        <w:t>Timpul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lucru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efectiv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90085">
        <w:rPr>
          <w:rFonts w:ascii="Times New Roman" w:hAnsi="Times New Roman" w:cs="Times New Roman"/>
          <w:sz w:val="24"/>
          <w:szCs w:val="24"/>
        </w:rPr>
        <w:t>este</w:t>
      </w:r>
      <w:proofErr w:type="spellEnd"/>
      <w:r w:rsidRPr="00C90085">
        <w:rPr>
          <w:rFonts w:ascii="Times New Roman" w:hAnsi="Times New Roman" w:cs="Times New Roman"/>
          <w:sz w:val="24"/>
          <w:szCs w:val="24"/>
        </w:rPr>
        <w:t xml:space="preserve"> de 50 min</w:t>
      </w:r>
    </w:p>
    <w:tbl>
      <w:tblPr>
        <w:tblStyle w:val="TableGrid"/>
        <w:tblW w:w="0" w:type="auto"/>
        <w:tblInd w:w="360" w:type="dxa"/>
        <w:tblLook w:val="04A0"/>
      </w:tblPr>
      <w:tblGrid>
        <w:gridCol w:w="727"/>
        <w:gridCol w:w="8201"/>
      </w:tblGrid>
      <w:tr w:rsidR="00470928" w:rsidRPr="00C90085" w:rsidTr="0096190C">
        <w:tc>
          <w:tcPr>
            <w:tcW w:w="9494" w:type="dxa"/>
            <w:gridSpan w:val="2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UBIECTUL  I                                                             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25</w:t>
            </w: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puncte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Încercuiește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litera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corespunzătoare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răspunsului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Cardinalul   mulţimii  B=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sym w:font="Symbol" w:char="F07B"/>
            </w:r>
            <w:r w:rsidRPr="00C90085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x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sym w:font="Symbol" w:char="F0CE"/>
            </w:r>
            <w:r w:rsidRPr="00C90085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/ 2 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sym w:font="Symbol" w:char="F0A3"/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C90085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 xml:space="preserve">x 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&lt; 7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sym w:font="Symbol" w:char="F07D"/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ste egal cu 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6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5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4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Numărul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care are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d</w:t>
            </w:r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escompunere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a</w:t>
            </w:r>
            <w:proofErr w:type="spell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în</w:t>
            </w:r>
            <w:proofErr w:type="spell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produs</w:t>
            </w:r>
            <w:proofErr w:type="spell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factori</w:t>
            </w:r>
            <w:proofErr w:type="spell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primi</w:t>
            </w:r>
            <m:oMath>
              <w:proofErr w:type="spellEnd"/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 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este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100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400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200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lculâ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15% din 2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k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bținem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150Kg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30Kg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300Kg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Numere</w:t>
            </w:r>
            <w:proofErr w:type="spell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de forma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7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2 </m:t>
                  </m:r>
                </m:e>
              </m:acc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</w:rPr>
              <w:t>divizibile cu 3  sunt 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</w:t>
            </w:r>
            <m:oMath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712; 732; 752 </m:t>
                  </m:r>
                </m:e>
              </m:d>
            </m:oMath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</w:t>
            </w:r>
            <m:oMath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702; 762; 792 </m:t>
                  </m:r>
                </m:e>
              </m:d>
            </m:oMath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</w:t>
            </w:r>
            <m:oMath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772; 742; 722 </m:t>
                  </m:r>
                </m:e>
              </m:d>
            </m:oMath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Cel mai mare</w:t>
            </w:r>
            <w:r w:rsidRPr="00C90085">
              <w:rPr>
                <w:rFonts w:ascii="Times New Roman" w:eastAsia="Calibri" w:hAnsi="Times New Roman" w:cs="Times New Roman"/>
                <w:sz w:val="24"/>
                <w:szCs w:val="24"/>
                <w:lang w:val="ro-RO"/>
              </w:rPr>
              <w:t xml:space="preserve"> număr natural prim care împărţit la 8 dă câtul 12 este</w:t>
            </w: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101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103</w:t>
            </w:r>
          </w:p>
        </w:tc>
      </w:tr>
      <w:tr w:rsidR="00470928" w:rsidRPr="00C90085" w:rsidTr="0096190C">
        <w:tc>
          <w:tcPr>
            <w:tcW w:w="9494" w:type="dxa"/>
            <w:gridSpan w:val="2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UBIECTUL  AL II-LEA                                        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</w:t>
            </w: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5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puncte</w:t>
            </w:r>
            <w:proofErr w:type="spellEnd"/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Încercuiește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litera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corespunzătoare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răspunsului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pStyle w:val="NoSpacing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P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dreapt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onsider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punctel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D, 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F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aceast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ordin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Dac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DE= 4cm, EF= 6cm, M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mijlocul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egmentulu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D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atunc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ngim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egmentu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M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1cm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3cm</w:t>
            </w:r>
          </w:p>
          <w:p w:rsidR="00470928" w:rsidRPr="00C90085" w:rsidRDefault="00470928" w:rsidP="0096190C">
            <w:pPr>
              <w:tabs>
                <w:tab w:val="left" w:pos="10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5cm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Măsura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uplementulu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unghiulu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A cu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măsura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9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o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8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'</m:t>
                  </m:r>
                </m:sup>
              </m:sSup>
            </m:oMath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ste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 40° 42´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130° 42´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130° 82´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Fi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reapt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mediatoar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egmen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lui</w:t>
            </w:r>
            <w:proofErr w:type="spellEnd"/>
            <w:proofErr w:type="gram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AB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d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∩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d>
            </m:oMath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. Dacă AM = 3 cm, atunci  segmentul MB are lungimea de</w:t>
            </w:r>
            <w:r w:rsidRPr="00C900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 6cm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 3cm</w:t>
            </w:r>
          </w:p>
          <w:p w:rsidR="00470928" w:rsidRPr="00E22C1A" w:rsidRDefault="00470928" w:rsidP="0096190C"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1,5cm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ind w:left="720" w:hanging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Măsura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unghiulu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format d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bisectoarel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dou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unghiur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adiacen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omplementar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de: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a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5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b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90 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  <w:p w:rsidR="00470928" w:rsidRPr="00E22C1A" w:rsidRDefault="00470928" w:rsidP="0096190C"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   c) nu s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poa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alcula</w:t>
            </w:r>
            <w:proofErr w:type="spellEnd"/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  <w:tc>
          <w:tcPr>
            <w:tcW w:w="8753" w:type="dxa"/>
          </w:tcPr>
          <w:p w:rsidR="00470928" w:rsidRDefault="00470928" w:rsidP="0096190C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M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ăsura arcului AB reprezintă 2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%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din măsura cercului 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C(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O, r). Măsura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lastRenderedPageBreak/>
              <w:t>unghiului la centru AOB este atunci:</w:t>
            </w:r>
          </w:p>
          <w:p w:rsidR="00470928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a) 36°</w:t>
            </w:r>
          </w:p>
          <w:p w:rsidR="00470928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b) 72°</w:t>
            </w:r>
          </w:p>
          <w:p w:rsidR="00470928" w:rsidRPr="00783C6F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c) 18°</w:t>
            </w:r>
          </w:p>
        </w:tc>
      </w:tr>
      <w:tr w:rsidR="00470928" w:rsidRPr="00C90085" w:rsidTr="0096190C">
        <w:tc>
          <w:tcPr>
            <w:tcW w:w="9494" w:type="dxa"/>
            <w:gridSpan w:val="2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SUBIECTUL  AL III-LEA                                       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</w:t>
            </w:r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0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puncte</w:t>
            </w:r>
            <w:proofErr w:type="spellEnd"/>
          </w:p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Scrieți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>rezolvările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omplete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Î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ntr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-o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universita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tudiaz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1800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tiner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ntr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ești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60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%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unt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ner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b 20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n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âț</w:t>
            </w:r>
            <w:proofErr w:type="gram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neri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â</w:t>
            </w: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rsta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sub 20 de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an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tudiaz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universita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autoSpaceDE w:val="0"/>
              <w:autoSpaceDN w:val="0"/>
              <w:adjustRightInd w:val="0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Să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se determine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toate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numerele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naturale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de </w:t>
            </w:r>
            <w:proofErr w:type="gram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forma </w:t>
            </w:r>
            <w:r w:rsidRPr="00C90085">
              <w:rPr>
                <w:rFonts w:ascii="Times New Roman" w:eastAsia="Arial Unicode MS" w:hAnsi="Times New Roman" w:cs="Times New Roman"/>
                <w:bCs/>
                <w:position w:val="-6"/>
                <w:sz w:val="24"/>
                <w:szCs w:val="24"/>
              </w:rPr>
              <w:object w:dxaOrig="3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7pt" o:ole="">
                  <v:imagedata r:id="rId5" o:title=""/>
                </v:shape>
                <o:OLEObject Type="Embed" ProgID="Equation.DSMT4" ShapeID="_x0000_i1025" DrawAspect="Content" ObjectID="_1685084072" r:id="rId6"/>
              </w:object>
            </w:r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,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știind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că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r w:rsidRPr="00C90085">
              <w:rPr>
                <w:rFonts w:ascii="Times New Roman" w:eastAsia="Arial Unicode MS" w:hAnsi="Times New Roman" w:cs="Times New Roman"/>
                <w:bCs/>
                <w:position w:val="-6"/>
                <w:sz w:val="24"/>
                <w:szCs w:val="24"/>
              </w:rPr>
              <w:object w:dxaOrig="200" w:dyaOrig="220">
                <v:shape id="_x0000_i1026" type="#_x0000_t75" style="width:10pt;height:11pt" o:ole="">
                  <v:imagedata r:id="rId7" o:title=""/>
                </v:shape>
                <o:OLEObject Type="Embed" ProgID="Equation.DSMT4" ShapeID="_x0000_i1026" DrawAspect="Content" ObjectID="_1685084073" r:id="rId8"/>
              </w:object>
            </w:r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și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r w:rsidRPr="00C90085">
              <w:rPr>
                <w:rFonts w:ascii="Times New Roman" w:eastAsia="Arial Unicode MS" w:hAnsi="Times New Roman" w:cs="Times New Roman"/>
                <w:bCs/>
                <w:position w:val="-6"/>
                <w:sz w:val="24"/>
                <w:szCs w:val="24"/>
              </w:rPr>
              <w:object w:dxaOrig="200" w:dyaOrig="279">
                <v:shape id="_x0000_i1027" type="#_x0000_t75" style="width:10pt;height:14pt" o:ole="">
                  <v:imagedata r:id="rId9" o:title=""/>
                </v:shape>
                <o:OLEObject Type="Embed" ProgID="Equation.DSMT4" ShapeID="_x0000_i1027" DrawAspect="Content" ObjectID="_1685084074" r:id="rId10"/>
              </w:object>
            </w:r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sunt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direct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proporționale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cu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numerele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3 </w:t>
            </w:r>
            <w:proofErr w:type="spellStart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și</w:t>
            </w:r>
            <w:proofErr w:type="spellEnd"/>
            <w:r w:rsidRPr="00C90085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 xml:space="preserve"> 2.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  <w:tc>
          <w:tcPr>
            <w:tcW w:w="8753" w:type="dxa"/>
          </w:tcPr>
          <w:p w:rsidR="00470928" w:rsidRPr="00C90085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Aflați</w:t>
            </w:r>
            <w:proofErr w:type="spellEnd"/>
            <w:r w:rsidRPr="00C900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âţ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lev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sunt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într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-o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las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ştiind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e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pot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f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grupaţ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â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2,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â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3,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dar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câte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5?(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Motivează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răspunsul</w:t>
            </w:r>
            <w:proofErr w:type="spellEnd"/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</w:tc>
      </w:tr>
      <w:tr w:rsidR="00470928" w:rsidRPr="00C90085" w:rsidTr="0096190C">
        <w:tc>
          <w:tcPr>
            <w:tcW w:w="741" w:type="dxa"/>
          </w:tcPr>
          <w:p w:rsidR="00470928" w:rsidRPr="00C90085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  <w:tc>
          <w:tcPr>
            <w:tcW w:w="8753" w:type="dxa"/>
          </w:tcPr>
          <w:p w:rsidR="00470928" w:rsidRDefault="00470928" w:rsidP="0096190C">
            <w:pP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</w:pPr>
            <w:r w:rsidRPr="00C90085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Fie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∢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AOB ascuț</w:t>
            </w:r>
            <w:proofErr w:type="gramStart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it ,</w:t>
            </w:r>
            <w:proofErr w:type="gramEnd"/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OC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⊥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OA, OD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⊥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OB astfel încât măsura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∢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COD este egală cu 140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°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. Dacă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[</w:t>
            </w:r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OX est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e bisectoarea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∢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AOC și [</w:t>
            </w:r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OY este bisectoarea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∢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BOD, aflați măsura </w:t>
            </w:r>
          </w:p>
          <w:p w:rsidR="00470928" w:rsidRPr="00C90085" w:rsidRDefault="00470928" w:rsidP="0096190C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ro-RO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>∢</m:t>
              </m:r>
            </m:oMath>
            <w:r w:rsidRPr="00C90085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 xml:space="preserve"> XOY.</w:t>
            </w:r>
            <w:bookmarkStart w:id="0" w:name="_GoBack"/>
            <w:bookmarkEnd w:id="0"/>
          </w:p>
        </w:tc>
      </w:tr>
    </w:tbl>
    <w:p w:rsidR="00470928" w:rsidRDefault="00470928" w:rsidP="00470928">
      <w:pPr>
        <w:ind w:firstLine="708"/>
      </w:pPr>
    </w:p>
    <w:p w:rsidR="00470928" w:rsidRPr="00A52068" w:rsidRDefault="00470928" w:rsidP="00470928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t xml:space="preserve">  </w:t>
      </w:r>
      <w:r>
        <w:rPr>
          <w:rFonts w:ascii="Times New Roman" w:hAnsi="Times New Roman" w:cs="Times New Roman"/>
          <w:sz w:val="24"/>
          <w:szCs w:val="24"/>
        </w:rPr>
        <w:t>BAREM DE CORECTARE ȘI NOTARE</w:t>
      </w:r>
    </w:p>
    <w:tbl>
      <w:tblPr>
        <w:tblStyle w:val="TableGrid"/>
        <w:tblW w:w="0" w:type="auto"/>
        <w:tblInd w:w="396" w:type="dxa"/>
        <w:tblLook w:val="04A0"/>
      </w:tblPr>
      <w:tblGrid>
        <w:gridCol w:w="396"/>
        <w:gridCol w:w="5074"/>
        <w:gridCol w:w="236"/>
        <w:gridCol w:w="862"/>
        <w:gridCol w:w="236"/>
      </w:tblGrid>
      <w:tr w:rsidR="00470928" w:rsidRPr="005801ED" w:rsidTr="0096190C">
        <w:trPr>
          <w:gridAfter w:val="1"/>
          <w:wAfter w:w="236" w:type="dxa"/>
        </w:trPr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UBIECTUL I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rPr>
          <w:gridAfter w:val="1"/>
          <w:wAfter w:w="236" w:type="dxa"/>
        </w:trPr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UBIECTUL AL II-LEA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b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p</w:t>
            </w:r>
          </w:p>
        </w:tc>
      </w:tr>
      <w:tr w:rsidR="00470928" w:rsidRPr="005801ED" w:rsidTr="0096190C">
        <w:trPr>
          <w:gridAfter w:val="1"/>
          <w:wAfter w:w="236" w:type="dxa"/>
        </w:trPr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UBIECTUL AL III-LEA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0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60% din 1800 =</w:t>
            </w:r>
            <w:r w:rsidRPr="005801E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20">
                <v:shape id="_x0000_i1028" type="#_x0000_t75" style="width:87pt;height:31pt" o:ole="">
                  <v:imagedata r:id="rId11" o:title=""/>
                </v:shape>
                <o:OLEObject Type="Embed" ProgID="Equation.3" ShapeID="_x0000_i1028" DrawAspect="Content" ObjectID="_1685084075" r:id="rId12"/>
              </w:object>
            </w:r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5801ED">
              <w:rPr>
                <w:rFonts w:ascii="Times New Roman" w:hAnsi="Times New Roman" w:cs="Times New Roman"/>
                <w:sz w:val="24"/>
                <w:szCs w:val="24"/>
              </w:rPr>
              <w:t>tineri</w:t>
            </w:r>
            <w:proofErr w:type="spellEnd"/>
            <w:r w:rsidRPr="005801ED">
              <w:rPr>
                <w:rFonts w:ascii="Times New Roman" w:hAnsi="Times New Roman" w:cs="Times New Roman"/>
                <w:sz w:val="24"/>
                <w:szCs w:val="24"/>
              </w:rPr>
              <w:t xml:space="preserve"> sub 20ani)</w:t>
            </w:r>
          </w:p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eastAsia="Times New Roman" w:hAnsi="Times New Roman" w:cs="Times New Roman"/>
                <w:bCs/>
                <w:color w:val="000000"/>
                <w:position w:val="-24"/>
                <w:sz w:val="24"/>
                <w:szCs w:val="24"/>
                <w:lang w:val="it-IT"/>
              </w:rPr>
            </w:pP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position w:val="-24"/>
                <w:sz w:val="24"/>
                <w:szCs w:val="24"/>
                <w:lang w:val="it-IT"/>
              </w:rPr>
              <w:object w:dxaOrig="3620" w:dyaOrig="620">
                <v:shape id="_x0000_i1029" type="#_x0000_t75" style="width:181pt;height:31pt" o:ole="">
                  <v:imagedata r:id="rId13" o:title=""/>
                </v:shape>
                <o:OLEObject Type="Embed" ProgID="Equation.DSMT4" ShapeID="_x0000_i1029" DrawAspect="Content" ObjectID="_1685084076" r:id="rId14"/>
              </w:object>
            </w:r>
          </w:p>
          <w:p w:rsidR="00470928" w:rsidRPr="005801ED" w:rsidRDefault="00470928" w:rsidP="0096190C">
            <w:pPr>
              <w:rPr>
                <w:rFonts w:ascii="Times New Roman" w:eastAsia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it-IT"/>
              </w:rPr>
            </w:pP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it-IT"/>
              </w:rPr>
              <w:t xml:space="preserve">Cum </w:t>
            </w: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4"/>
                <w:szCs w:val="24"/>
                <w:lang w:val="it-IT"/>
              </w:rPr>
              <w:object w:dxaOrig="400" w:dyaOrig="320">
                <v:shape id="_x0000_i1030" type="#_x0000_t75" style="width:20pt;height:16pt" o:ole="">
                  <v:imagedata r:id="rId15" o:title=""/>
                </v:shape>
                <o:OLEObject Type="Embed" ProgID="Equation.DSMT4" ShapeID="_x0000_i1030" DrawAspect="Content" ObjectID="_1685084077" r:id="rId16"/>
              </w:object>
            </w: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it-IT"/>
              </w:rPr>
              <w:t xml:space="preserve"> sunt cifre, sunt posibile doar valorile </w:t>
            </w: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it-IT"/>
              </w:rPr>
              <w:object w:dxaOrig="1100" w:dyaOrig="400">
                <v:shape id="_x0000_i1031" type="#_x0000_t75" style="width:54.5pt;height:20pt" o:ole="">
                  <v:imagedata r:id="rId17" o:title=""/>
                </v:shape>
                <o:OLEObject Type="Embed" ProgID="Equation.DSMT4" ShapeID="_x0000_i1031" DrawAspect="Content" ObjectID="_1685084078" r:id="rId18"/>
              </w:object>
            </w: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it-IT"/>
              </w:rPr>
              <w:t xml:space="preserve"> 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position w:val="-14"/>
                  <w:sz w:val="24"/>
                  <w:szCs w:val="24"/>
                  <w:lang w:val="it-IT"/>
                </w:rPr>
                <m:t>⟹⟹</m:t>
              </m:r>
            </m:oMath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5801ED">
              <w:rPr>
                <w:rFonts w:ascii="Times New Roman" w:eastAsia="Times New Roman" w:hAnsi="Times New Roman" w:cs="Times New Roman"/>
                <w:bCs/>
                <w:color w:val="000000"/>
                <w:position w:val="-14"/>
                <w:sz w:val="24"/>
                <w:szCs w:val="24"/>
              </w:rPr>
              <w:object w:dxaOrig="1620" w:dyaOrig="420">
                <v:shape id="_x0000_i1032" type="#_x0000_t75" style="width:81pt;height:21.5pt" o:ole="">
                  <v:imagedata r:id="rId19" o:title=""/>
                </v:shape>
                <o:OLEObject Type="Embed" ProgID="Equation.DSMT4" ShapeID="_x0000_i1032" DrawAspect="Content" ObjectID="_1685084079" r:id="rId20"/>
              </w:objec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x -</w:t>
            </w: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numărul de elevi din clasă; x multiplu de 2, ; x multiplu de 3, ; x multiplu de 5, deci ; x multiplu de 2,3 și 5; c.m.m.m.c de 2,3 ,5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=30; În clasă sunt</w:t>
            </w: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30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(elevi).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</w:tr>
      <w:tr w:rsidR="00470928" w:rsidRPr="005801ED" w:rsidTr="0096190C">
        <w:tc>
          <w:tcPr>
            <w:tcW w:w="236" w:type="dxa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.</w:t>
            </w:r>
          </w:p>
        </w:tc>
        <w:tc>
          <w:tcPr>
            <w:tcW w:w="5310" w:type="dxa"/>
            <w:gridSpan w:val="2"/>
          </w:tcPr>
          <w:p w:rsidR="00470928" w:rsidRPr="005801ED" w:rsidRDefault="00470928" w:rsidP="0096190C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Măsura unghiului DOC= 14</w:t>
            </w: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0°. Măsura unghiului AOB este 40°. OX, OY bisectoare, măsura unghiului XOY=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45° +45° – 40° = 5</w:t>
            </w: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0°.</w:t>
            </w:r>
          </w:p>
        </w:tc>
        <w:tc>
          <w:tcPr>
            <w:tcW w:w="1098" w:type="dxa"/>
            <w:gridSpan w:val="2"/>
          </w:tcPr>
          <w:p w:rsidR="00470928" w:rsidRPr="005801ED" w:rsidRDefault="00470928" w:rsidP="0096190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5801E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0p</w:t>
            </w:r>
          </w:p>
        </w:tc>
      </w:tr>
    </w:tbl>
    <w:p w:rsidR="00834567" w:rsidRDefault="00834567"/>
    <w:sectPr w:rsidR="00834567" w:rsidSect="0083456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EE0037"/>
    <w:multiLevelType w:val="hybridMultilevel"/>
    <w:tmpl w:val="47783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A6E6C"/>
    <w:rsid w:val="001744C9"/>
    <w:rsid w:val="00470928"/>
    <w:rsid w:val="007A6E6C"/>
    <w:rsid w:val="008345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928"/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0928"/>
    <w:pPr>
      <w:ind w:left="720"/>
      <w:contextualSpacing/>
    </w:pPr>
  </w:style>
  <w:style w:type="table" w:styleId="TableGrid">
    <w:name w:val="Table Grid"/>
    <w:basedOn w:val="TableNormal"/>
    <w:uiPriority w:val="39"/>
    <w:rsid w:val="0047092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70928"/>
    <w:pPr>
      <w:spacing w:after="0" w:line="240" w:lineRule="auto"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09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0928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92</Words>
  <Characters>2856</Characters>
  <Application>Microsoft Office Word</Application>
  <DocSecurity>0</DocSecurity>
  <Lines>23</Lines>
  <Paragraphs>6</Paragraphs>
  <ScaleCrop>false</ScaleCrop>
  <Company>Grizli777</Company>
  <LinksUpToDate>false</LinksUpToDate>
  <CharactersWithSpaces>3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zator</dc:creator>
  <cp:lastModifiedBy>Utilizator</cp:lastModifiedBy>
  <cp:revision>2</cp:revision>
  <dcterms:created xsi:type="dcterms:W3CDTF">2021-06-13T07:05:00Z</dcterms:created>
  <dcterms:modified xsi:type="dcterms:W3CDTF">2021-06-13T07:07:00Z</dcterms:modified>
</cp:coreProperties>
</file>